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notesMasterIdLst>
    <p:notesMasterId r:id="rId11"/>
  </p:notesMasterIdLst>
  <p:sldIdLst>
    <p:sldId id="291" r:id="rId2"/>
    <p:sldId id="268" r:id="rId3"/>
    <p:sldId id="256" r:id="rId4"/>
    <p:sldId id="258" r:id="rId5"/>
    <p:sldId id="261" r:id="rId6"/>
    <p:sldId id="262" r:id="rId7"/>
    <p:sldId id="263" r:id="rId8"/>
    <p:sldId id="267" r:id="rId9"/>
    <p:sldId id="265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D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047FAC2-3EAA-4019-9E1F-E668E43A482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6A993DE-CFB5-4366-B9DF-40B8D31CA06F}">
      <dgm:prSet phldrT="[Text]" custT="1"/>
      <dgm:spPr/>
      <dgm:t>
        <a:bodyPr/>
        <a:lstStyle/>
        <a:p>
          <a:r>
            <a:rPr lang="en-US" sz="1400" b="1" dirty="0"/>
            <a:t>HÓA HỮU CƠ</a:t>
          </a:r>
        </a:p>
      </dgm:t>
    </dgm:pt>
    <dgm:pt modelId="{7E8C681E-66EA-41B3-A138-1D735569361E}" type="parTrans" cxnId="{9959DED7-F4A9-4E84-8FF7-190B662A0A18}">
      <dgm:prSet/>
      <dgm:spPr/>
      <dgm:t>
        <a:bodyPr/>
        <a:lstStyle/>
        <a:p>
          <a:endParaRPr lang="en-US"/>
        </a:p>
      </dgm:t>
    </dgm:pt>
    <dgm:pt modelId="{6A4C3267-FC86-4840-8F8D-6372ED503520}" type="sibTrans" cxnId="{9959DED7-F4A9-4E84-8FF7-190B662A0A18}">
      <dgm:prSet/>
      <dgm:spPr/>
      <dgm:t>
        <a:bodyPr/>
        <a:lstStyle/>
        <a:p>
          <a:endParaRPr lang="en-US"/>
        </a:p>
      </dgm:t>
    </dgm:pt>
    <dgm:pt modelId="{FDDD8B94-69A7-4698-BDA3-13E94B6211A1}">
      <dgm:prSet phldrT="[Text]" custT="1"/>
      <dgm:spPr/>
      <dgm:t>
        <a:bodyPr/>
        <a:lstStyle/>
        <a:p>
          <a:r>
            <a:rPr lang="en-US" sz="1300" b="1" dirty="0"/>
            <a:t>HIDROCACBON</a:t>
          </a:r>
        </a:p>
      </dgm:t>
    </dgm:pt>
    <dgm:pt modelId="{F8471430-4626-4764-9D85-DF8BA0A7FA08}" type="parTrans" cxnId="{AC49AE96-D4A0-4059-A5B6-9D6AD7C0CE76}">
      <dgm:prSet/>
      <dgm:spPr/>
      <dgm:t>
        <a:bodyPr/>
        <a:lstStyle/>
        <a:p>
          <a:endParaRPr lang="en-US"/>
        </a:p>
      </dgm:t>
    </dgm:pt>
    <dgm:pt modelId="{D3FA6346-1878-46EA-AA52-68C099BB2724}" type="sibTrans" cxnId="{AC49AE96-D4A0-4059-A5B6-9D6AD7C0CE76}">
      <dgm:prSet/>
      <dgm:spPr/>
      <dgm:t>
        <a:bodyPr/>
        <a:lstStyle/>
        <a:p>
          <a:endParaRPr lang="en-US"/>
        </a:p>
      </dgm:t>
    </dgm:pt>
    <dgm:pt modelId="{59FF47E4-20A8-4732-A157-D766B1D9FF2F}">
      <dgm:prSet phldrT="[Text]" custT="1"/>
      <dgm:spPr/>
      <dgm:t>
        <a:bodyPr/>
        <a:lstStyle/>
        <a:p>
          <a:r>
            <a:rPr lang="en-US" sz="1400" b="1" dirty="0"/>
            <a:t>HC NO </a:t>
          </a:r>
          <a:r>
            <a:rPr lang="en-US" sz="1400" dirty="0"/>
            <a:t>(ANKAN)</a:t>
          </a:r>
        </a:p>
      </dgm:t>
    </dgm:pt>
    <dgm:pt modelId="{AC3DF3DE-F52D-4E77-810C-A57E72825652}" type="parTrans" cxnId="{2BC47827-22BA-4750-9EBC-E153ECF87AE3}">
      <dgm:prSet/>
      <dgm:spPr/>
      <dgm:t>
        <a:bodyPr/>
        <a:lstStyle/>
        <a:p>
          <a:endParaRPr lang="en-US"/>
        </a:p>
      </dgm:t>
    </dgm:pt>
    <dgm:pt modelId="{C6698942-7CCF-4F0A-9FF4-A37718F4C54F}" type="sibTrans" cxnId="{2BC47827-22BA-4750-9EBC-E153ECF87AE3}">
      <dgm:prSet/>
      <dgm:spPr/>
      <dgm:t>
        <a:bodyPr/>
        <a:lstStyle/>
        <a:p>
          <a:endParaRPr lang="en-US"/>
        </a:p>
      </dgm:t>
    </dgm:pt>
    <dgm:pt modelId="{619FF584-3E3B-443B-AE1E-FA9AB54F7908}">
      <dgm:prSet phldrT="[Text]" custT="1"/>
      <dgm:spPr/>
      <dgm:t>
        <a:bodyPr/>
        <a:lstStyle/>
        <a:p>
          <a:r>
            <a:rPr lang="en-US" sz="1400" b="1" dirty="0"/>
            <a:t>HC KHÔNG NO </a:t>
          </a:r>
          <a:r>
            <a:rPr lang="en-US" sz="1400" dirty="0"/>
            <a:t>(ANKEN, ANKADIEN, ANKIN)</a:t>
          </a:r>
        </a:p>
      </dgm:t>
    </dgm:pt>
    <dgm:pt modelId="{CF785F2B-A511-4922-AE5C-7472841721A2}" type="parTrans" cxnId="{FCC151D2-3725-4D2B-8DD1-04C7A7DF3822}">
      <dgm:prSet/>
      <dgm:spPr/>
      <dgm:t>
        <a:bodyPr/>
        <a:lstStyle/>
        <a:p>
          <a:endParaRPr lang="en-US"/>
        </a:p>
      </dgm:t>
    </dgm:pt>
    <dgm:pt modelId="{B52E5F5A-32E7-402D-9EB6-1A4B8EDE2E41}" type="sibTrans" cxnId="{FCC151D2-3725-4D2B-8DD1-04C7A7DF3822}">
      <dgm:prSet/>
      <dgm:spPr/>
      <dgm:t>
        <a:bodyPr/>
        <a:lstStyle/>
        <a:p>
          <a:endParaRPr lang="en-US"/>
        </a:p>
      </dgm:t>
    </dgm:pt>
    <dgm:pt modelId="{D755A0DA-2E2B-449C-BBE0-70227F725010}">
      <dgm:prSet phldrT="[Text]" custT="1"/>
      <dgm:spPr/>
      <dgm:t>
        <a:bodyPr/>
        <a:lstStyle/>
        <a:p>
          <a:r>
            <a:rPr lang="en-US" sz="1300" b="1" dirty="0"/>
            <a:t>DẪN XUẤT CỦA HIDROCACBON</a:t>
          </a:r>
        </a:p>
      </dgm:t>
    </dgm:pt>
    <dgm:pt modelId="{0FEE4291-D583-492B-9C4D-CCDE65325C96}" type="parTrans" cxnId="{4142DEEA-ED8B-4BE5-ABE4-CBE775694442}">
      <dgm:prSet/>
      <dgm:spPr/>
      <dgm:t>
        <a:bodyPr/>
        <a:lstStyle/>
        <a:p>
          <a:endParaRPr lang="en-US"/>
        </a:p>
      </dgm:t>
    </dgm:pt>
    <dgm:pt modelId="{50BF1257-FDF6-4A07-8DF9-ADDDB1E833EA}" type="sibTrans" cxnId="{4142DEEA-ED8B-4BE5-ABE4-CBE775694442}">
      <dgm:prSet/>
      <dgm:spPr/>
      <dgm:t>
        <a:bodyPr/>
        <a:lstStyle/>
        <a:p>
          <a:endParaRPr lang="en-US"/>
        </a:p>
      </dgm:t>
    </dgm:pt>
    <dgm:pt modelId="{99E9B0E2-EFDB-49CA-949C-A1AFBB374F3E}">
      <dgm:prSet phldrT="[Text]" custT="1"/>
      <dgm:spPr/>
      <dgm:t>
        <a:bodyPr/>
        <a:lstStyle/>
        <a:p>
          <a:r>
            <a:rPr lang="en-US" sz="1600" b="1" dirty="0"/>
            <a:t>ANCOL, PHENOL</a:t>
          </a:r>
        </a:p>
      </dgm:t>
    </dgm:pt>
    <dgm:pt modelId="{F4D5851E-E86D-4EBB-A7A5-9B644CAEF521}" type="parTrans" cxnId="{6FAA1F0B-6977-400D-A724-A22253490F63}">
      <dgm:prSet/>
      <dgm:spPr/>
      <dgm:t>
        <a:bodyPr/>
        <a:lstStyle/>
        <a:p>
          <a:endParaRPr lang="en-US"/>
        </a:p>
      </dgm:t>
    </dgm:pt>
    <dgm:pt modelId="{E2200995-F5E1-4127-B678-F18D1A85783C}" type="sibTrans" cxnId="{6FAA1F0B-6977-400D-A724-A22253490F63}">
      <dgm:prSet/>
      <dgm:spPr/>
      <dgm:t>
        <a:bodyPr/>
        <a:lstStyle/>
        <a:p>
          <a:endParaRPr lang="en-US"/>
        </a:p>
      </dgm:t>
    </dgm:pt>
    <dgm:pt modelId="{A6444227-FBBA-4FFA-ADFC-E31A65B428DF}">
      <dgm:prSet phldrT="[Text]" custT="1"/>
      <dgm:spPr/>
      <dgm:t>
        <a:bodyPr/>
        <a:lstStyle/>
        <a:p>
          <a:r>
            <a:rPr lang="en-US" sz="1300" b="1" dirty="0"/>
            <a:t>HC THƠM </a:t>
          </a:r>
          <a:r>
            <a:rPr lang="en-US" sz="1300" dirty="0"/>
            <a:t>(BENZEN, ANKYL BENZEN, STIREN)</a:t>
          </a:r>
        </a:p>
      </dgm:t>
    </dgm:pt>
    <dgm:pt modelId="{ACCC47F6-8014-4B84-8B95-67EFC0C3D3FC}" type="parTrans" cxnId="{6722809A-F5DC-4920-8F13-C5C7D1907C55}">
      <dgm:prSet/>
      <dgm:spPr/>
      <dgm:t>
        <a:bodyPr/>
        <a:lstStyle/>
        <a:p>
          <a:endParaRPr lang="en-US"/>
        </a:p>
      </dgm:t>
    </dgm:pt>
    <dgm:pt modelId="{7F70AE4F-BE4D-45D0-9D89-5D4DA1C1C155}" type="sibTrans" cxnId="{6722809A-F5DC-4920-8F13-C5C7D1907C55}">
      <dgm:prSet/>
      <dgm:spPr/>
      <dgm:t>
        <a:bodyPr/>
        <a:lstStyle/>
        <a:p>
          <a:endParaRPr lang="en-US"/>
        </a:p>
      </dgm:t>
    </dgm:pt>
    <dgm:pt modelId="{BF22425E-4337-4469-B992-9DD2CE15F44A}">
      <dgm:prSet phldrT="[Text]" custT="1"/>
      <dgm:spPr/>
      <dgm:t>
        <a:bodyPr/>
        <a:lstStyle/>
        <a:p>
          <a:r>
            <a:rPr lang="en-US" sz="1600" b="1" dirty="0"/>
            <a:t>ANDEHIT</a:t>
          </a:r>
        </a:p>
      </dgm:t>
    </dgm:pt>
    <dgm:pt modelId="{380E0EFE-06EE-47CC-8EC4-8FED22D813FE}" type="parTrans" cxnId="{685EADB7-114F-4BE7-BA24-450B273BFA2C}">
      <dgm:prSet/>
      <dgm:spPr/>
      <dgm:t>
        <a:bodyPr/>
        <a:lstStyle/>
        <a:p>
          <a:endParaRPr lang="en-US"/>
        </a:p>
      </dgm:t>
    </dgm:pt>
    <dgm:pt modelId="{4636817E-4359-42B1-B805-1F1CA5C6C4D2}" type="sibTrans" cxnId="{685EADB7-114F-4BE7-BA24-450B273BFA2C}">
      <dgm:prSet/>
      <dgm:spPr/>
      <dgm:t>
        <a:bodyPr/>
        <a:lstStyle/>
        <a:p>
          <a:endParaRPr lang="en-US"/>
        </a:p>
      </dgm:t>
    </dgm:pt>
    <dgm:pt modelId="{C231D389-AE7B-4FC6-A5E4-F31B1B151045}">
      <dgm:prSet phldrT="[Text]" custT="1"/>
      <dgm:spPr/>
      <dgm:t>
        <a:bodyPr/>
        <a:lstStyle/>
        <a:p>
          <a:r>
            <a:rPr lang="en-US" sz="1400" b="1" dirty="0"/>
            <a:t>AXIT CACBOXYLIC</a:t>
          </a:r>
        </a:p>
      </dgm:t>
    </dgm:pt>
    <dgm:pt modelId="{EC28633F-4359-4A31-955A-571223724418}" type="parTrans" cxnId="{8E9E879E-D2B8-4C95-9CD4-B5D81E54CDB9}">
      <dgm:prSet/>
      <dgm:spPr/>
      <dgm:t>
        <a:bodyPr/>
        <a:lstStyle/>
        <a:p>
          <a:endParaRPr lang="en-US"/>
        </a:p>
      </dgm:t>
    </dgm:pt>
    <dgm:pt modelId="{EC696145-CF55-4A39-9752-8017B6494849}" type="sibTrans" cxnId="{8E9E879E-D2B8-4C95-9CD4-B5D81E54CDB9}">
      <dgm:prSet/>
      <dgm:spPr/>
      <dgm:t>
        <a:bodyPr/>
        <a:lstStyle/>
        <a:p>
          <a:endParaRPr lang="en-US"/>
        </a:p>
      </dgm:t>
    </dgm:pt>
    <dgm:pt modelId="{A80F0FC2-5888-4D43-B5D7-95417AC0DD5E}" type="pres">
      <dgm:prSet presAssocID="{2047FAC2-3EAA-4019-9E1F-E668E43A482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3A6D8A81-63CF-4CB2-AC30-1A5FE5337323}" type="pres">
      <dgm:prSet presAssocID="{D6A993DE-CFB5-4366-B9DF-40B8D31CA06F}" presName="hierRoot1" presStyleCnt="0"/>
      <dgm:spPr/>
    </dgm:pt>
    <dgm:pt modelId="{B223684C-A19A-4977-B72D-C8AFEE19DD4D}" type="pres">
      <dgm:prSet presAssocID="{D6A993DE-CFB5-4366-B9DF-40B8D31CA06F}" presName="composite" presStyleCnt="0"/>
      <dgm:spPr/>
    </dgm:pt>
    <dgm:pt modelId="{1093ED6B-DBEC-4477-B615-5386586C0144}" type="pres">
      <dgm:prSet presAssocID="{D6A993DE-CFB5-4366-B9DF-40B8D31CA06F}" presName="background" presStyleLbl="node0" presStyleIdx="0" presStyleCnt="1"/>
      <dgm:spPr/>
    </dgm:pt>
    <dgm:pt modelId="{44460EFC-24FD-4485-9BB5-6A6D7746DF13}" type="pres">
      <dgm:prSet presAssocID="{D6A993DE-CFB5-4366-B9DF-40B8D31CA06F}" presName="text" presStyleLbl="fgAcc0" presStyleIdx="0" presStyleCnt="1" custLinFactNeighborY="-4454">
        <dgm:presLayoutVars>
          <dgm:chPref val="3"/>
        </dgm:presLayoutVars>
      </dgm:prSet>
      <dgm:spPr/>
    </dgm:pt>
    <dgm:pt modelId="{285A7F15-6672-4E69-A90E-EAC2757C7BAB}" type="pres">
      <dgm:prSet presAssocID="{D6A993DE-CFB5-4366-B9DF-40B8D31CA06F}" presName="hierChild2" presStyleCnt="0"/>
      <dgm:spPr/>
    </dgm:pt>
    <dgm:pt modelId="{EE1D9848-82A5-4A32-AA7B-973307987F27}" type="pres">
      <dgm:prSet presAssocID="{F8471430-4626-4764-9D85-DF8BA0A7FA08}" presName="Name10" presStyleLbl="parChTrans1D2" presStyleIdx="0" presStyleCnt="2"/>
      <dgm:spPr/>
    </dgm:pt>
    <dgm:pt modelId="{CDC14F05-EBC1-41C9-ACD3-EF2B9491AB0B}" type="pres">
      <dgm:prSet presAssocID="{FDDD8B94-69A7-4698-BDA3-13E94B6211A1}" presName="hierRoot2" presStyleCnt="0"/>
      <dgm:spPr/>
    </dgm:pt>
    <dgm:pt modelId="{4F257756-9E53-418E-9883-A50A0E03755E}" type="pres">
      <dgm:prSet presAssocID="{FDDD8B94-69A7-4698-BDA3-13E94B6211A1}" presName="composite2" presStyleCnt="0"/>
      <dgm:spPr/>
    </dgm:pt>
    <dgm:pt modelId="{4D81A871-4458-43C7-9146-8DC6569A9CA9}" type="pres">
      <dgm:prSet presAssocID="{FDDD8B94-69A7-4698-BDA3-13E94B6211A1}" presName="background2" presStyleLbl="node2" presStyleIdx="0" presStyleCnt="2"/>
      <dgm:spPr/>
    </dgm:pt>
    <dgm:pt modelId="{FBE7BE10-C9EF-4F4B-8928-2957C21A4C42}" type="pres">
      <dgm:prSet presAssocID="{FDDD8B94-69A7-4698-BDA3-13E94B6211A1}" presName="text2" presStyleLbl="fgAcc2" presStyleIdx="0" presStyleCnt="2">
        <dgm:presLayoutVars>
          <dgm:chPref val="3"/>
        </dgm:presLayoutVars>
      </dgm:prSet>
      <dgm:spPr/>
    </dgm:pt>
    <dgm:pt modelId="{CB8682BC-9D57-4DB0-B004-DF53FC5A0554}" type="pres">
      <dgm:prSet presAssocID="{FDDD8B94-69A7-4698-BDA3-13E94B6211A1}" presName="hierChild3" presStyleCnt="0"/>
      <dgm:spPr/>
    </dgm:pt>
    <dgm:pt modelId="{8FC3A7CD-2AAB-4203-BD7C-A31C181F685D}" type="pres">
      <dgm:prSet presAssocID="{AC3DF3DE-F52D-4E77-810C-A57E72825652}" presName="Name17" presStyleLbl="parChTrans1D3" presStyleIdx="0" presStyleCnt="6"/>
      <dgm:spPr/>
    </dgm:pt>
    <dgm:pt modelId="{694B0BDB-6540-4E90-975D-5E17537FEDE7}" type="pres">
      <dgm:prSet presAssocID="{59FF47E4-20A8-4732-A157-D766B1D9FF2F}" presName="hierRoot3" presStyleCnt="0"/>
      <dgm:spPr/>
    </dgm:pt>
    <dgm:pt modelId="{569A6773-F743-40B1-AB6C-FE01BC1D6472}" type="pres">
      <dgm:prSet presAssocID="{59FF47E4-20A8-4732-A157-D766B1D9FF2F}" presName="composite3" presStyleCnt="0"/>
      <dgm:spPr/>
    </dgm:pt>
    <dgm:pt modelId="{6BA85105-A925-44E1-B245-9280F76DCA50}" type="pres">
      <dgm:prSet presAssocID="{59FF47E4-20A8-4732-A157-D766B1D9FF2F}" presName="background3" presStyleLbl="node3" presStyleIdx="0" presStyleCnt="6"/>
      <dgm:spPr/>
    </dgm:pt>
    <dgm:pt modelId="{7A42E16F-4A14-4324-9BDD-F763976B16ED}" type="pres">
      <dgm:prSet presAssocID="{59FF47E4-20A8-4732-A157-D766B1D9FF2F}" presName="text3" presStyleLbl="fgAcc3" presStyleIdx="0" presStyleCnt="6">
        <dgm:presLayoutVars>
          <dgm:chPref val="3"/>
        </dgm:presLayoutVars>
      </dgm:prSet>
      <dgm:spPr/>
    </dgm:pt>
    <dgm:pt modelId="{485E3651-DC6B-4A88-96BC-02195F768FE2}" type="pres">
      <dgm:prSet presAssocID="{59FF47E4-20A8-4732-A157-D766B1D9FF2F}" presName="hierChild4" presStyleCnt="0"/>
      <dgm:spPr/>
    </dgm:pt>
    <dgm:pt modelId="{92BD15B5-E1F7-49CB-ABEA-795E25A3D517}" type="pres">
      <dgm:prSet presAssocID="{CF785F2B-A511-4922-AE5C-7472841721A2}" presName="Name17" presStyleLbl="parChTrans1D3" presStyleIdx="1" presStyleCnt="6"/>
      <dgm:spPr/>
    </dgm:pt>
    <dgm:pt modelId="{293E00F1-E942-4C03-865F-92957BC5EAAC}" type="pres">
      <dgm:prSet presAssocID="{619FF584-3E3B-443B-AE1E-FA9AB54F7908}" presName="hierRoot3" presStyleCnt="0"/>
      <dgm:spPr/>
    </dgm:pt>
    <dgm:pt modelId="{16C49AB9-3B85-4F3A-AD71-77740F49D8B7}" type="pres">
      <dgm:prSet presAssocID="{619FF584-3E3B-443B-AE1E-FA9AB54F7908}" presName="composite3" presStyleCnt="0"/>
      <dgm:spPr/>
    </dgm:pt>
    <dgm:pt modelId="{181CF418-30CE-48EE-9C73-43A83975EC51}" type="pres">
      <dgm:prSet presAssocID="{619FF584-3E3B-443B-AE1E-FA9AB54F7908}" presName="background3" presStyleLbl="node3" presStyleIdx="1" presStyleCnt="6"/>
      <dgm:spPr/>
    </dgm:pt>
    <dgm:pt modelId="{2E51E28F-8785-40E4-B27D-5B310B805976}" type="pres">
      <dgm:prSet presAssocID="{619FF584-3E3B-443B-AE1E-FA9AB54F7908}" presName="text3" presStyleLbl="fgAcc3" presStyleIdx="1" presStyleCnt="6">
        <dgm:presLayoutVars>
          <dgm:chPref val="3"/>
        </dgm:presLayoutVars>
      </dgm:prSet>
      <dgm:spPr/>
    </dgm:pt>
    <dgm:pt modelId="{98348CE3-5BD1-456A-87AF-766C65656E4C}" type="pres">
      <dgm:prSet presAssocID="{619FF584-3E3B-443B-AE1E-FA9AB54F7908}" presName="hierChild4" presStyleCnt="0"/>
      <dgm:spPr/>
    </dgm:pt>
    <dgm:pt modelId="{D77373DD-90F6-4FE1-99BF-FE31ED3B07B0}" type="pres">
      <dgm:prSet presAssocID="{ACCC47F6-8014-4B84-8B95-67EFC0C3D3FC}" presName="Name17" presStyleLbl="parChTrans1D3" presStyleIdx="2" presStyleCnt="6"/>
      <dgm:spPr/>
    </dgm:pt>
    <dgm:pt modelId="{F260A893-974F-462A-BE59-0D2AF6F79D56}" type="pres">
      <dgm:prSet presAssocID="{A6444227-FBBA-4FFA-ADFC-E31A65B428DF}" presName="hierRoot3" presStyleCnt="0"/>
      <dgm:spPr/>
    </dgm:pt>
    <dgm:pt modelId="{92167B13-0227-4AA8-97B4-D3A4330B55AD}" type="pres">
      <dgm:prSet presAssocID="{A6444227-FBBA-4FFA-ADFC-E31A65B428DF}" presName="composite3" presStyleCnt="0"/>
      <dgm:spPr/>
    </dgm:pt>
    <dgm:pt modelId="{615A8A33-BC1A-41FC-9A69-F81DC56BC985}" type="pres">
      <dgm:prSet presAssocID="{A6444227-FBBA-4FFA-ADFC-E31A65B428DF}" presName="background3" presStyleLbl="node3" presStyleIdx="2" presStyleCnt="6"/>
      <dgm:spPr/>
    </dgm:pt>
    <dgm:pt modelId="{BF933B14-09F9-456B-909C-851959A039F0}" type="pres">
      <dgm:prSet presAssocID="{A6444227-FBBA-4FFA-ADFC-E31A65B428DF}" presName="text3" presStyleLbl="fgAcc3" presStyleIdx="2" presStyleCnt="6">
        <dgm:presLayoutVars>
          <dgm:chPref val="3"/>
        </dgm:presLayoutVars>
      </dgm:prSet>
      <dgm:spPr/>
    </dgm:pt>
    <dgm:pt modelId="{82905057-50F2-4EB8-AF62-900798871AA5}" type="pres">
      <dgm:prSet presAssocID="{A6444227-FBBA-4FFA-ADFC-E31A65B428DF}" presName="hierChild4" presStyleCnt="0"/>
      <dgm:spPr/>
    </dgm:pt>
    <dgm:pt modelId="{09C34F5E-6CCC-46F9-AC8A-F7A16C4C2035}" type="pres">
      <dgm:prSet presAssocID="{0FEE4291-D583-492B-9C4D-CCDE65325C96}" presName="Name10" presStyleLbl="parChTrans1D2" presStyleIdx="1" presStyleCnt="2"/>
      <dgm:spPr/>
    </dgm:pt>
    <dgm:pt modelId="{032574A0-A3C8-48EC-AE22-C333D287858F}" type="pres">
      <dgm:prSet presAssocID="{D755A0DA-2E2B-449C-BBE0-70227F725010}" presName="hierRoot2" presStyleCnt="0"/>
      <dgm:spPr/>
    </dgm:pt>
    <dgm:pt modelId="{0D95E61D-B79B-42C1-9E49-CF152EF7B682}" type="pres">
      <dgm:prSet presAssocID="{D755A0DA-2E2B-449C-BBE0-70227F725010}" presName="composite2" presStyleCnt="0"/>
      <dgm:spPr/>
    </dgm:pt>
    <dgm:pt modelId="{B88AE99A-68E8-4F74-8AFD-AADE9F2EFC85}" type="pres">
      <dgm:prSet presAssocID="{D755A0DA-2E2B-449C-BBE0-70227F725010}" presName="background2" presStyleLbl="node2" presStyleIdx="1" presStyleCnt="2"/>
      <dgm:spPr/>
    </dgm:pt>
    <dgm:pt modelId="{514E28CC-BBA4-4059-80F8-F11BECE90563}" type="pres">
      <dgm:prSet presAssocID="{D755A0DA-2E2B-449C-BBE0-70227F725010}" presName="text2" presStyleLbl="fgAcc2" presStyleIdx="1" presStyleCnt="2">
        <dgm:presLayoutVars>
          <dgm:chPref val="3"/>
        </dgm:presLayoutVars>
      </dgm:prSet>
      <dgm:spPr/>
    </dgm:pt>
    <dgm:pt modelId="{B039BB0D-39A1-45FD-90BC-EFEEDAF90BD8}" type="pres">
      <dgm:prSet presAssocID="{D755A0DA-2E2B-449C-BBE0-70227F725010}" presName="hierChild3" presStyleCnt="0"/>
      <dgm:spPr/>
    </dgm:pt>
    <dgm:pt modelId="{28AC33D8-EB11-4B30-9379-D0F6718581DD}" type="pres">
      <dgm:prSet presAssocID="{F4D5851E-E86D-4EBB-A7A5-9B644CAEF521}" presName="Name17" presStyleLbl="parChTrans1D3" presStyleIdx="3" presStyleCnt="6"/>
      <dgm:spPr/>
    </dgm:pt>
    <dgm:pt modelId="{0B9E1E3B-80CA-4A0C-81CE-9281970017A4}" type="pres">
      <dgm:prSet presAssocID="{99E9B0E2-EFDB-49CA-949C-A1AFBB374F3E}" presName="hierRoot3" presStyleCnt="0"/>
      <dgm:spPr/>
    </dgm:pt>
    <dgm:pt modelId="{DB9AEBE1-4D26-4EE7-AD84-0F645C52177C}" type="pres">
      <dgm:prSet presAssocID="{99E9B0E2-EFDB-49CA-949C-A1AFBB374F3E}" presName="composite3" presStyleCnt="0"/>
      <dgm:spPr/>
    </dgm:pt>
    <dgm:pt modelId="{386CE4C1-3BC5-4984-B9DF-CA7D87096DAE}" type="pres">
      <dgm:prSet presAssocID="{99E9B0E2-EFDB-49CA-949C-A1AFBB374F3E}" presName="background3" presStyleLbl="node3" presStyleIdx="3" presStyleCnt="6"/>
      <dgm:spPr/>
    </dgm:pt>
    <dgm:pt modelId="{A658E499-2F2B-463F-A385-786B7F524F9F}" type="pres">
      <dgm:prSet presAssocID="{99E9B0E2-EFDB-49CA-949C-A1AFBB374F3E}" presName="text3" presStyleLbl="fgAcc3" presStyleIdx="3" presStyleCnt="6">
        <dgm:presLayoutVars>
          <dgm:chPref val="3"/>
        </dgm:presLayoutVars>
      </dgm:prSet>
      <dgm:spPr/>
    </dgm:pt>
    <dgm:pt modelId="{8C80C651-E9B6-45AF-90E7-BD9347B85438}" type="pres">
      <dgm:prSet presAssocID="{99E9B0E2-EFDB-49CA-949C-A1AFBB374F3E}" presName="hierChild4" presStyleCnt="0"/>
      <dgm:spPr/>
    </dgm:pt>
    <dgm:pt modelId="{ED36A613-78E7-4F18-AF32-818700BE7DCC}" type="pres">
      <dgm:prSet presAssocID="{380E0EFE-06EE-47CC-8EC4-8FED22D813FE}" presName="Name17" presStyleLbl="parChTrans1D3" presStyleIdx="4" presStyleCnt="6"/>
      <dgm:spPr/>
    </dgm:pt>
    <dgm:pt modelId="{EB6025EA-5BE2-4D48-BA50-040288208CF6}" type="pres">
      <dgm:prSet presAssocID="{BF22425E-4337-4469-B992-9DD2CE15F44A}" presName="hierRoot3" presStyleCnt="0"/>
      <dgm:spPr/>
    </dgm:pt>
    <dgm:pt modelId="{0F825A4D-881A-47B8-A792-EADA92C46432}" type="pres">
      <dgm:prSet presAssocID="{BF22425E-4337-4469-B992-9DD2CE15F44A}" presName="composite3" presStyleCnt="0"/>
      <dgm:spPr/>
    </dgm:pt>
    <dgm:pt modelId="{4633081C-952D-4781-A308-5E5CFBD1B477}" type="pres">
      <dgm:prSet presAssocID="{BF22425E-4337-4469-B992-9DD2CE15F44A}" presName="background3" presStyleLbl="node3" presStyleIdx="4" presStyleCnt="6"/>
      <dgm:spPr/>
    </dgm:pt>
    <dgm:pt modelId="{9A777813-34BB-4D1A-B874-D5E665E635EF}" type="pres">
      <dgm:prSet presAssocID="{BF22425E-4337-4469-B992-9DD2CE15F44A}" presName="text3" presStyleLbl="fgAcc3" presStyleIdx="4" presStyleCnt="6">
        <dgm:presLayoutVars>
          <dgm:chPref val="3"/>
        </dgm:presLayoutVars>
      </dgm:prSet>
      <dgm:spPr/>
    </dgm:pt>
    <dgm:pt modelId="{E808CF21-1098-447F-AA77-58C04CE83EE1}" type="pres">
      <dgm:prSet presAssocID="{BF22425E-4337-4469-B992-9DD2CE15F44A}" presName="hierChild4" presStyleCnt="0"/>
      <dgm:spPr/>
    </dgm:pt>
    <dgm:pt modelId="{65E9E691-9EB3-4B50-A07E-E12C4491F75A}" type="pres">
      <dgm:prSet presAssocID="{EC28633F-4359-4A31-955A-571223724418}" presName="Name17" presStyleLbl="parChTrans1D3" presStyleIdx="5" presStyleCnt="6"/>
      <dgm:spPr/>
    </dgm:pt>
    <dgm:pt modelId="{8C2611E0-D984-4E39-A6F4-868120E31821}" type="pres">
      <dgm:prSet presAssocID="{C231D389-AE7B-4FC6-A5E4-F31B1B151045}" presName="hierRoot3" presStyleCnt="0"/>
      <dgm:spPr/>
    </dgm:pt>
    <dgm:pt modelId="{BEA1C6FA-45B6-448C-A314-3ED0F97594E8}" type="pres">
      <dgm:prSet presAssocID="{C231D389-AE7B-4FC6-A5E4-F31B1B151045}" presName="composite3" presStyleCnt="0"/>
      <dgm:spPr/>
    </dgm:pt>
    <dgm:pt modelId="{F56F04B1-F24B-4A96-9945-4054A80F6E31}" type="pres">
      <dgm:prSet presAssocID="{C231D389-AE7B-4FC6-A5E4-F31B1B151045}" presName="background3" presStyleLbl="node3" presStyleIdx="5" presStyleCnt="6"/>
      <dgm:spPr/>
    </dgm:pt>
    <dgm:pt modelId="{A0A5AF42-25AA-4DE4-B4E7-2DFC0F4868C1}" type="pres">
      <dgm:prSet presAssocID="{C231D389-AE7B-4FC6-A5E4-F31B1B151045}" presName="text3" presStyleLbl="fgAcc3" presStyleIdx="5" presStyleCnt="6">
        <dgm:presLayoutVars>
          <dgm:chPref val="3"/>
        </dgm:presLayoutVars>
      </dgm:prSet>
      <dgm:spPr/>
    </dgm:pt>
    <dgm:pt modelId="{A2E87AFC-56E3-4CD3-B956-A86A93C9DBEF}" type="pres">
      <dgm:prSet presAssocID="{C231D389-AE7B-4FC6-A5E4-F31B1B151045}" presName="hierChild4" presStyleCnt="0"/>
      <dgm:spPr/>
    </dgm:pt>
  </dgm:ptLst>
  <dgm:cxnLst>
    <dgm:cxn modelId="{15DD2105-FCCE-4D3C-BF0C-631C8E2EFBC3}" type="presOf" srcId="{CF785F2B-A511-4922-AE5C-7472841721A2}" destId="{92BD15B5-E1F7-49CB-ABEA-795E25A3D517}" srcOrd="0" destOrd="0" presId="urn:microsoft.com/office/officeart/2005/8/layout/hierarchy1"/>
    <dgm:cxn modelId="{92D4DF06-21D5-4E9B-873B-50013BAECCE3}" type="presOf" srcId="{FDDD8B94-69A7-4698-BDA3-13E94B6211A1}" destId="{FBE7BE10-C9EF-4F4B-8928-2957C21A4C42}" srcOrd="0" destOrd="0" presId="urn:microsoft.com/office/officeart/2005/8/layout/hierarchy1"/>
    <dgm:cxn modelId="{6FAA1F0B-6977-400D-A724-A22253490F63}" srcId="{D755A0DA-2E2B-449C-BBE0-70227F725010}" destId="{99E9B0E2-EFDB-49CA-949C-A1AFBB374F3E}" srcOrd="0" destOrd="0" parTransId="{F4D5851E-E86D-4EBB-A7A5-9B644CAEF521}" sibTransId="{E2200995-F5E1-4127-B678-F18D1A85783C}"/>
    <dgm:cxn modelId="{B4D31F0C-0DDB-458F-896D-BDBF8F68ACDB}" type="presOf" srcId="{D755A0DA-2E2B-449C-BBE0-70227F725010}" destId="{514E28CC-BBA4-4059-80F8-F11BECE90563}" srcOrd="0" destOrd="0" presId="urn:microsoft.com/office/officeart/2005/8/layout/hierarchy1"/>
    <dgm:cxn modelId="{B97DC00C-566E-43E4-A42E-EF96DA15E35A}" type="presOf" srcId="{380E0EFE-06EE-47CC-8EC4-8FED22D813FE}" destId="{ED36A613-78E7-4F18-AF32-818700BE7DCC}" srcOrd="0" destOrd="0" presId="urn:microsoft.com/office/officeart/2005/8/layout/hierarchy1"/>
    <dgm:cxn modelId="{4BE4D510-34D0-432B-A70C-20BD53D2E795}" type="presOf" srcId="{C231D389-AE7B-4FC6-A5E4-F31B1B151045}" destId="{A0A5AF42-25AA-4DE4-B4E7-2DFC0F4868C1}" srcOrd="0" destOrd="0" presId="urn:microsoft.com/office/officeart/2005/8/layout/hierarchy1"/>
    <dgm:cxn modelId="{AEBE2219-3D2F-4BFA-8EAA-1180AE2C2416}" type="presOf" srcId="{ACCC47F6-8014-4B84-8B95-67EFC0C3D3FC}" destId="{D77373DD-90F6-4FE1-99BF-FE31ED3B07B0}" srcOrd="0" destOrd="0" presId="urn:microsoft.com/office/officeart/2005/8/layout/hierarchy1"/>
    <dgm:cxn modelId="{2BC47827-22BA-4750-9EBC-E153ECF87AE3}" srcId="{FDDD8B94-69A7-4698-BDA3-13E94B6211A1}" destId="{59FF47E4-20A8-4732-A157-D766B1D9FF2F}" srcOrd="0" destOrd="0" parTransId="{AC3DF3DE-F52D-4E77-810C-A57E72825652}" sibTransId="{C6698942-7CCF-4F0A-9FF4-A37718F4C54F}"/>
    <dgm:cxn modelId="{A67D742A-4E77-4922-B101-2C2B9D098344}" type="presOf" srcId="{D6A993DE-CFB5-4366-B9DF-40B8D31CA06F}" destId="{44460EFC-24FD-4485-9BB5-6A6D7746DF13}" srcOrd="0" destOrd="0" presId="urn:microsoft.com/office/officeart/2005/8/layout/hierarchy1"/>
    <dgm:cxn modelId="{0D128932-80E6-4B49-8EA2-3D398B6B02E6}" type="presOf" srcId="{99E9B0E2-EFDB-49CA-949C-A1AFBB374F3E}" destId="{A658E499-2F2B-463F-A385-786B7F524F9F}" srcOrd="0" destOrd="0" presId="urn:microsoft.com/office/officeart/2005/8/layout/hierarchy1"/>
    <dgm:cxn modelId="{516CD13A-FA05-4095-A4C5-4631C2FD19FD}" type="presOf" srcId="{59FF47E4-20A8-4732-A157-D766B1D9FF2F}" destId="{7A42E16F-4A14-4324-9BDD-F763976B16ED}" srcOrd="0" destOrd="0" presId="urn:microsoft.com/office/officeart/2005/8/layout/hierarchy1"/>
    <dgm:cxn modelId="{81FA4C6B-03EF-4857-9828-96A4F5E81212}" type="presOf" srcId="{2047FAC2-3EAA-4019-9E1F-E668E43A482B}" destId="{A80F0FC2-5888-4D43-B5D7-95417AC0DD5E}" srcOrd="0" destOrd="0" presId="urn:microsoft.com/office/officeart/2005/8/layout/hierarchy1"/>
    <dgm:cxn modelId="{AA55A06E-23A1-4CA5-9992-B59B7C7750DB}" type="presOf" srcId="{F8471430-4626-4764-9D85-DF8BA0A7FA08}" destId="{EE1D9848-82A5-4A32-AA7B-973307987F27}" srcOrd="0" destOrd="0" presId="urn:microsoft.com/office/officeart/2005/8/layout/hierarchy1"/>
    <dgm:cxn modelId="{BE74A753-4ED5-4264-B489-54F5BD496D87}" type="presOf" srcId="{EC28633F-4359-4A31-955A-571223724418}" destId="{65E9E691-9EB3-4B50-A07E-E12C4491F75A}" srcOrd="0" destOrd="0" presId="urn:microsoft.com/office/officeart/2005/8/layout/hierarchy1"/>
    <dgm:cxn modelId="{9EE4F954-BA8F-430D-943C-026D90A12179}" type="presOf" srcId="{A6444227-FBBA-4FFA-ADFC-E31A65B428DF}" destId="{BF933B14-09F9-456B-909C-851959A039F0}" srcOrd="0" destOrd="0" presId="urn:microsoft.com/office/officeart/2005/8/layout/hierarchy1"/>
    <dgm:cxn modelId="{AC49AE96-D4A0-4059-A5B6-9D6AD7C0CE76}" srcId="{D6A993DE-CFB5-4366-B9DF-40B8D31CA06F}" destId="{FDDD8B94-69A7-4698-BDA3-13E94B6211A1}" srcOrd="0" destOrd="0" parTransId="{F8471430-4626-4764-9D85-DF8BA0A7FA08}" sibTransId="{D3FA6346-1878-46EA-AA52-68C099BB2724}"/>
    <dgm:cxn modelId="{3096F299-E5EB-499C-BFC5-7CE8457DB8F9}" type="presOf" srcId="{0FEE4291-D583-492B-9C4D-CCDE65325C96}" destId="{09C34F5E-6CCC-46F9-AC8A-F7A16C4C2035}" srcOrd="0" destOrd="0" presId="urn:microsoft.com/office/officeart/2005/8/layout/hierarchy1"/>
    <dgm:cxn modelId="{6722809A-F5DC-4920-8F13-C5C7D1907C55}" srcId="{FDDD8B94-69A7-4698-BDA3-13E94B6211A1}" destId="{A6444227-FBBA-4FFA-ADFC-E31A65B428DF}" srcOrd="2" destOrd="0" parTransId="{ACCC47F6-8014-4B84-8B95-67EFC0C3D3FC}" sibTransId="{7F70AE4F-BE4D-45D0-9D89-5D4DA1C1C155}"/>
    <dgm:cxn modelId="{8E9E879E-D2B8-4C95-9CD4-B5D81E54CDB9}" srcId="{D755A0DA-2E2B-449C-BBE0-70227F725010}" destId="{C231D389-AE7B-4FC6-A5E4-F31B1B151045}" srcOrd="2" destOrd="0" parTransId="{EC28633F-4359-4A31-955A-571223724418}" sibTransId="{EC696145-CF55-4A39-9752-8017B6494849}"/>
    <dgm:cxn modelId="{8B1E2CB7-7B2A-443A-ADEF-4E486015DCAC}" type="presOf" srcId="{619FF584-3E3B-443B-AE1E-FA9AB54F7908}" destId="{2E51E28F-8785-40E4-B27D-5B310B805976}" srcOrd="0" destOrd="0" presId="urn:microsoft.com/office/officeart/2005/8/layout/hierarchy1"/>
    <dgm:cxn modelId="{685EADB7-114F-4BE7-BA24-450B273BFA2C}" srcId="{D755A0DA-2E2B-449C-BBE0-70227F725010}" destId="{BF22425E-4337-4469-B992-9DD2CE15F44A}" srcOrd="1" destOrd="0" parTransId="{380E0EFE-06EE-47CC-8EC4-8FED22D813FE}" sibTransId="{4636817E-4359-42B1-B805-1F1CA5C6C4D2}"/>
    <dgm:cxn modelId="{FCC151D2-3725-4D2B-8DD1-04C7A7DF3822}" srcId="{FDDD8B94-69A7-4698-BDA3-13E94B6211A1}" destId="{619FF584-3E3B-443B-AE1E-FA9AB54F7908}" srcOrd="1" destOrd="0" parTransId="{CF785F2B-A511-4922-AE5C-7472841721A2}" sibTransId="{B52E5F5A-32E7-402D-9EB6-1A4B8EDE2E41}"/>
    <dgm:cxn modelId="{9959DED7-F4A9-4E84-8FF7-190B662A0A18}" srcId="{2047FAC2-3EAA-4019-9E1F-E668E43A482B}" destId="{D6A993DE-CFB5-4366-B9DF-40B8D31CA06F}" srcOrd="0" destOrd="0" parTransId="{7E8C681E-66EA-41B3-A138-1D735569361E}" sibTransId="{6A4C3267-FC86-4840-8F8D-6372ED503520}"/>
    <dgm:cxn modelId="{A873EEDA-C164-4E12-99E1-6891A5C35D5C}" type="presOf" srcId="{AC3DF3DE-F52D-4E77-810C-A57E72825652}" destId="{8FC3A7CD-2AAB-4203-BD7C-A31C181F685D}" srcOrd="0" destOrd="0" presId="urn:microsoft.com/office/officeart/2005/8/layout/hierarchy1"/>
    <dgm:cxn modelId="{6AAAA9E2-94E2-459D-9D18-D2FCFCBE3E67}" type="presOf" srcId="{F4D5851E-E86D-4EBB-A7A5-9B644CAEF521}" destId="{28AC33D8-EB11-4B30-9379-D0F6718581DD}" srcOrd="0" destOrd="0" presId="urn:microsoft.com/office/officeart/2005/8/layout/hierarchy1"/>
    <dgm:cxn modelId="{4142DEEA-ED8B-4BE5-ABE4-CBE775694442}" srcId="{D6A993DE-CFB5-4366-B9DF-40B8D31CA06F}" destId="{D755A0DA-2E2B-449C-BBE0-70227F725010}" srcOrd="1" destOrd="0" parTransId="{0FEE4291-D583-492B-9C4D-CCDE65325C96}" sibTransId="{50BF1257-FDF6-4A07-8DF9-ADDDB1E833EA}"/>
    <dgm:cxn modelId="{91E683F3-E15A-4222-AA1D-F14407FA5C7D}" type="presOf" srcId="{BF22425E-4337-4469-B992-9DD2CE15F44A}" destId="{9A777813-34BB-4D1A-B874-D5E665E635EF}" srcOrd="0" destOrd="0" presId="urn:microsoft.com/office/officeart/2005/8/layout/hierarchy1"/>
    <dgm:cxn modelId="{189D56A9-2E6F-401B-A310-0704BA7F410C}" type="presParOf" srcId="{A80F0FC2-5888-4D43-B5D7-95417AC0DD5E}" destId="{3A6D8A81-63CF-4CB2-AC30-1A5FE5337323}" srcOrd="0" destOrd="0" presId="urn:microsoft.com/office/officeart/2005/8/layout/hierarchy1"/>
    <dgm:cxn modelId="{8F3B0CD5-748B-4B30-90C5-BDA847DA3969}" type="presParOf" srcId="{3A6D8A81-63CF-4CB2-AC30-1A5FE5337323}" destId="{B223684C-A19A-4977-B72D-C8AFEE19DD4D}" srcOrd="0" destOrd="0" presId="urn:microsoft.com/office/officeart/2005/8/layout/hierarchy1"/>
    <dgm:cxn modelId="{7791EC4F-CB9A-4DCB-9ED9-B046A8015DF2}" type="presParOf" srcId="{B223684C-A19A-4977-B72D-C8AFEE19DD4D}" destId="{1093ED6B-DBEC-4477-B615-5386586C0144}" srcOrd="0" destOrd="0" presId="urn:microsoft.com/office/officeart/2005/8/layout/hierarchy1"/>
    <dgm:cxn modelId="{484E442F-9B56-4D25-AF0A-956E42C01C4E}" type="presParOf" srcId="{B223684C-A19A-4977-B72D-C8AFEE19DD4D}" destId="{44460EFC-24FD-4485-9BB5-6A6D7746DF13}" srcOrd="1" destOrd="0" presId="urn:microsoft.com/office/officeart/2005/8/layout/hierarchy1"/>
    <dgm:cxn modelId="{E3BDE71D-536B-4B4B-AD05-5A75F6A3E248}" type="presParOf" srcId="{3A6D8A81-63CF-4CB2-AC30-1A5FE5337323}" destId="{285A7F15-6672-4E69-A90E-EAC2757C7BAB}" srcOrd="1" destOrd="0" presId="urn:microsoft.com/office/officeart/2005/8/layout/hierarchy1"/>
    <dgm:cxn modelId="{0FB27161-7928-4A7B-8261-E3D4B6243358}" type="presParOf" srcId="{285A7F15-6672-4E69-A90E-EAC2757C7BAB}" destId="{EE1D9848-82A5-4A32-AA7B-973307987F27}" srcOrd="0" destOrd="0" presId="urn:microsoft.com/office/officeart/2005/8/layout/hierarchy1"/>
    <dgm:cxn modelId="{472EE92A-4BBA-4290-85C2-D890E17F4942}" type="presParOf" srcId="{285A7F15-6672-4E69-A90E-EAC2757C7BAB}" destId="{CDC14F05-EBC1-41C9-ACD3-EF2B9491AB0B}" srcOrd="1" destOrd="0" presId="urn:microsoft.com/office/officeart/2005/8/layout/hierarchy1"/>
    <dgm:cxn modelId="{080FA424-84D5-4A14-9305-DB6717FB6071}" type="presParOf" srcId="{CDC14F05-EBC1-41C9-ACD3-EF2B9491AB0B}" destId="{4F257756-9E53-418E-9883-A50A0E03755E}" srcOrd="0" destOrd="0" presId="urn:microsoft.com/office/officeart/2005/8/layout/hierarchy1"/>
    <dgm:cxn modelId="{A4751F41-21CE-42D8-918A-66FA878FC5B3}" type="presParOf" srcId="{4F257756-9E53-418E-9883-A50A0E03755E}" destId="{4D81A871-4458-43C7-9146-8DC6569A9CA9}" srcOrd="0" destOrd="0" presId="urn:microsoft.com/office/officeart/2005/8/layout/hierarchy1"/>
    <dgm:cxn modelId="{07DF954D-E377-4594-B68C-EAF54FBB8900}" type="presParOf" srcId="{4F257756-9E53-418E-9883-A50A0E03755E}" destId="{FBE7BE10-C9EF-4F4B-8928-2957C21A4C42}" srcOrd="1" destOrd="0" presId="urn:microsoft.com/office/officeart/2005/8/layout/hierarchy1"/>
    <dgm:cxn modelId="{93A635FC-1540-4B29-90D6-402F8380ADA1}" type="presParOf" srcId="{CDC14F05-EBC1-41C9-ACD3-EF2B9491AB0B}" destId="{CB8682BC-9D57-4DB0-B004-DF53FC5A0554}" srcOrd="1" destOrd="0" presId="urn:microsoft.com/office/officeart/2005/8/layout/hierarchy1"/>
    <dgm:cxn modelId="{E07F20B4-5C12-4574-A8F1-89D9C69339FD}" type="presParOf" srcId="{CB8682BC-9D57-4DB0-B004-DF53FC5A0554}" destId="{8FC3A7CD-2AAB-4203-BD7C-A31C181F685D}" srcOrd="0" destOrd="0" presId="urn:microsoft.com/office/officeart/2005/8/layout/hierarchy1"/>
    <dgm:cxn modelId="{E43E6174-985F-4E29-89A9-B6767F05C847}" type="presParOf" srcId="{CB8682BC-9D57-4DB0-B004-DF53FC5A0554}" destId="{694B0BDB-6540-4E90-975D-5E17537FEDE7}" srcOrd="1" destOrd="0" presId="urn:microsoft.com/office/officeart/2005/8/layout/hierarchy1"/>
    <dgm:cxn modelId="{2F0FC58B-F1CE-4FE3-BF66-B5FAC76C2C4C}" type="presParOf" srcId="{694B0BDB-6540-4E90-975D-5E17537FEDE7}" destId="{569A6773-F743-40B1-AB6C-FE01BC1D6472}" srcOrd="0" destOrd="0" presId="urn:microsoft.com/office/officeart/2005/8/layout/hierarchy1"/>
    <dgm:cxn modelId="{5E5B3572-44E1-42EB-9BB1-98B09B5BDD91}" type="presParOf" srcId="{569A6773-F743-40B1-AB6C-FE01BC1D6472}" destId="{6BA85105-A925-44E1-B245-9280F76DCA50}" srcOrd="0" destOrd="0" presId="urn:microsoft.com/office/officeart/2005/8/layout/hierarchy1"/>
    <dgm:cxn modelId="{04874C05-E602-4F62-BA38-7D7A33529990}" type="presParOf" srcId="{569A6773-F743-40B1-AB6C-FE01BC1D6472}" destId="{7A42E16F-4A14-4324-9BDD-F763976B16ED}" srcOrd="1" destOrd="0" presId="urn:microsoft.com/office/officeart/2005/8/layout/hierarchy1"/>
    <dgm:cxn modelId="{72D9365F-E46A-4602-8BB3-F95538695ADB}" type="presParOf" srcId="{694B0BDB-6540-4E90-975D-5E17537FEDE7}" destId="{485E3651-DC6B-4A88-96BC-02195F768FE2}" srcOrd="1" destOrd="0" presId="urn:microsoft.com/office/officeart/2005/8/layout/hierarchy1"/>
    <dgm:cxn modelId="{9FDA2E5C-FA18-453C-B1E5-D968344640E0}" type="presParOf" srcId="{CB8682BC-9D57-4DB0-B004-DF53FC5A0554}" destId="{92BD15B5-E1F7-49CB-ABEA-795E25A3D517}" srcOrd="2" destOrd="0" presId="urn:microsoft.com/office/officeart/2005/8/layout/hierarchy1"/>
    <dgm:cxn modelId="{4721B4B5-C610-4ACC-B3DF-1813FAF1C717}" type="presParOf" srcId="{CB8682BC-9D57-4DB0-B004-DF53FC5A0554}" destId="{293E00F1-E942-4C03-865F-92957BC5EAAC}" srcOrd="3" destOrd="0" presId="urn:microsoft.com/office/officeart/2005/8/layout/hierarchy1"/>
    <dgm:cxn modelId="{8E535E04-AB0D-4573-AF71-8A646F3503BD}" type="presParOf" srcId="{293E00F1-E942-4C03-865F-92957BC5EAAC}" destId="{16C49AB9-3B85-4F3A-AD71-77740F49D8B7}" srcOrd="0" destOrd="0" presId="urn:microsoft.com/office/officeart/2005/8/layout/hierarchy1"/>
    <dgm:cxn modelId="{B4531B20-3171-49D7-A100-5705B7CBB776}" type="presParOf" srcId="{16C49AB9-3B85-4F3A-AD71-77740F49D8B7}" destId="{181CF418-30CE-48EE-9C73-43A83975EC51}" srcOrd="0" destOrd="0" presId="urn:microsoft.com/office/officeart/2005/8/layout/hierarchy1"/>
    <dgm:cxn modelId="{A53F1C99-CD45-4CE9-87CB-20033B60B394}" type="presParOf" srcId="{16C49AB9-3B85-4F3A-AD71-77740F49D8B7}" destId="{2E51E28F-8785-40E4-B27D-5B310B805976}" srcOrd="1" destOrd="0" presId="urn:microsoft.com/office/officeart/2005/8/layout/hierarchy1"/>
    <dgm:cxn modelId="{115BE28E-A5A4-42E7-B852-D57EEAB6A215}" type="presParOf" srcId="{293E00F1-E942-4C03-865F-92957BC5EAAC}" destId="{98348CE3-5BD1-456A-87AF-766C65656E4C}" srcOrd="1" destOrd="0" presId="urn:microsoft.com/office/officeart/2005/8/layout/hierarchy1"/>
    <dgm:cxn modelId="{94947FF3-4A6F-459B-B130-77EAF0977F2D}" type="presParOf" srcId="{CB8682BC-9D57-4DB0-B004-DF53FC5A0554}" destId="{D77373DD-90F6-4FE1-99BF-FE31ED3B07B0}" srcOrd="4" destOrd="0" presId="urn:microsoft.com/office/officeart/2005/8/layout/hierarchy1"/>
    <dgm:cxn modelId="{9C69F615-AE9C-4AE8-9115-918E16B609ED}" type="presParOf" srcId="{CB8682BC-9D57-4DB0-B004-DF53FC5A0554}" destId="{F260A893-974F-462A-BE59-0D2AF6F79D56}" srcOrd="5" destOrd="0" presId="urn:microsoft.com/office/officeart/2005/8/layout/hierarchy1"/>
    <dgm:cxn modelId="{991F5CE7-BF6D-4E8E-B7E3-9D543FA07E6E}" type="presParOf" srcId="{F260A893-974F-462A-BE59-0D2AF6F79D56}" destId="{92167B13-0227-4AA8-97B4-D3A4330B55AD}" srcOrd="0" destOrd="0" presId="urn:microsoft.com/office/officeart/2005/8/layout/hierarchy1"/>
    <dgm:cxn modelId="{6DD0356E-99B3-4822-B6E2-00406F8B164A}" type="presParOf" srcId="{92167B13-0227-4AA8-97B4-D3A4330B55AD}" destId="{615A8A33-BC1A-41FC-9A69-F81DC56BC985}" srcOrd="0" destOrd="0" presId="urn:microsoft.com/office/officeart/2005/8/layout/hierarchy1"/>
    <dgm:cxn modelId="{E0CDB5BB-3375-4031-A832-0E0EF4291E05}" type="presParOf" srcId="{92167B13-0227-4AA8-97B4-D3A4330B55AD}" destId="{BF933B14-09F9-456B-909C-851959A039F0}" srcOrd="1" destOrd="0" presId="urn:microsoft.com/office/officeart/2005/8/layout/hierarchy1"/>
    <dgm:cxn modelId="{3CCF288D-A43E-4A85-B347-6A573F899E7E}" type="presParOf" srcId="{F260A893-974F-462A-BE59-0D2AF6F79D56}" destId="{82905057-50F2-4EB8-AF62-900798871AA5}" srcOrd="1" destOrd="0" presId="urn:microsoft.com/office/officeart/2005/8/layout/hierarchy1"/>
    <dgm:cxn modelId="{26E61EDE-67B3-4422-97BF-6F57150B72D7}" type="presParOf" srcId="{285A7F15-6672-4E69-A90E-EAC2757C7BAB}" destId="{09C34F5E-6CCC-46F9-AC8A-F7A16C4C2035}" srcOrd="2" destOrd="0" presId="urn:microsoft.com/office/officeart/2005/8/layout/hierarchy1"/>
    <dgm:cxn modelId="{33EF6AF9-D093-4C0D-9294-5927FD4B6210}" type="presParOf" srcId="{285A7F15-6672-4E69-A90E-EAC2757C7BAB}" destId="{032574A0-A3C8-48EC-AE22-C333D287858F}" srcOrd="3" destOrd="0" presId="urn:microsoft.com/office/officeart/2005/8/layout/hierarchy1"/>
    <dgm:cxn modelId="{410FD46A-DE69-4561-A7DC-0DB36203ED37}" type="presParOf" srcId="{032574A0-A3C8-48EC-AE22-C333D287858F}" destId="{0D95E61D-B79B-42C1-9E49-CF152EF7B682}" srcOrd="0" destOrd="0" presId="urn:microsoft.com/office/officeart/2005/8/layout/hierarchy1"/>
    <dgm:cxn modelId="{67630722-303C-4864-86FD-F9AC2FB3392E}" type="presParOf" srcId="{0D95E61D-B79B-42C1-9E49-CF152EF7B682}" destId="{B88AE99A-68E8-4F74-8AFD-AADE9F2EFC85}" srcOrd="0" destOrd="0" presId="urn:microsoft.com/office/officeart/2005/8/layout/hierarchy1"/>
    <dgm:cxn modelId="{2F13FB4D-91E7-40ED-9E84-A466AA534297}" type="presParOf" srcId="{0D95E61D-B79B-42C1-9E49-CF152EF7B682}" destId="{514E28CC-BBA4-4059-80F8-F11BECE90563}" srcOrd="1" destOrd="0" presId="urn:microsoft.com/office/officeart/2005/8/layout/hierarchy1"/>
    <dgm:cxn modelId="{957F5E55-4699-4BBC-8BEA-9A92C39E72D0}" type="presParOf" srcId="{032574A0-A3C8-48EC-AE22-C333D287858F}" destId="{B039BB0D-39A1-45FD-90BC-EFEEDAF90BD8}" srcOrd="1" destOrd="0" presId="urn:microsoft.com/office/officeart/2005/8/layout/hierarchy1"/>
    <dgm:cxn modelId="{6EE73A00-FF37-43B8-962F-2CB002217ECD}" type="presParOf" srcId="{B039BB0D-39A1-45FD-90BC-EFEEDAF90BD8}" destId="{28AC33D8-EB11-4B30-9379-D0F6718581DD}" srcOrd="0" destOrd="0" presId="urn:microsoft.com/office/officeart/2005/8/layout/hierarchy1"/>
    <dgm:cxn modelId="{B2BD0988-E9C2-4909-B53B-75A865FBCF69}" type="presParOf" srcId="{B039BB0D-39A1-45FD-90BC-EFEEDAF90BD8}" destId="{0B9E1E3B-80CA-4A0C-81CE-9281970017A4}" srcOrd="1" destOrd="0" presId="urn:microsoft.com/office/officeart/2005/8/layout/hierarchy1"/>
    <dgm:cxn modelId="{8C8904E4-EE35-40CD-9B6B-316D046168A3}" type="presParOf" srcId="{0B9E1E3B-80CA-4A0C-81CE-9281970017A4}" destId="{DB9AEBE1-4D26-4EE7-AD84-0F645C52177C}" srcOrd="0" destOrd="0" presId="urn:microsoft.com/office/officeart/2005/8/layout/hierarchy1"/>
    <dgm:cxn modelId="{B5FDC3A4-23BC-4369-B0FA-F208FE2EA656}" type="presParOf" srcId="{DB9AEBE1-4D26-4EE7-AD84-0F645C52177C}" destId="{386CE4C1-3BC5-4984-B9DF-CA7D87096DAE}" srcOrd="0" destOrd="0" presId="urn:microsoft.com/office/officeart/2005/8/layout/hierarchy1"/>
    <dgm:cxn modelId="{07671828-6BD2-4725-AE0B-6DC68979DD2B}" type="presParOf" srcId="{DB9AEBE1-4D26-4EE7-AD84-0F645C52177C}" destId="{A658E499-2F2B-463F-A385-786B7F524F9F}" srcOrd="1" destOrd="0" presId="urn:microsoft.com/office/officeart/2005/8/layout/hierarchy1"/>
    <dgm:cxn modelId="{1643BFAB-3BF7-4296-9093-02D8EE9A9098}" type="presParOf" srcId="{0B9E1E3B-80CA-4A0C-81CE-9281970017A4}" destId="{8C80C651-E9B6-45AF-90E7-BD9347B85438}" srcOrd="1" destOrd="0" presId="urn:microsoft.com/office/officeart/2005/8/layout/hierarchy1"/>
    <dgm:cxn modelId="{CC9A26E8-89B5-4663-ADB8-45732B64D7D7}" type="presParOf" srcId="{B039BB0D-39A1-45FD-90BC-EFEEDAF90BD8}" destId="{ED36A613-78E7-4F18-AF32-818700BE7DCC}" srcOrd="2" destOrd="0" presId="urn:microsoft.com/office/officeart/2005/8/layout/hierarchy1"/>
    <dgm:cxn modelId="{3133594C-5041-4545-BAC0-A8B816E64612}" type="presParOf" srcId="{B039BB0D-39A1-45FD-90BC-EFEEDAF90BD8}" destId="{EB6025EA-5BE2-4D48-BA50-040288208CF6}" srcOrd="3" destOrd="0" presId="urn:microsoft.com/office/officeart/2005/8/layout/hierarchy1"/>
    <dgm:cxn modelId="{B74633A9-CAEE-49F9-8D9E-1651936327C3}" type="presParOf" srcId="{EB6025EA-5BE2-4D48-BA50-040288208CF6}" destId="{0F825A4D-881A-47B8-A792-EADA92C46432}" srcOrd="0" destOrd="0" presId="urn:microsoft.com/office/officeart/2005/8/layout/hierarchy1"/>
    <dgm:cxn modelId="{E6B66CA4-5696-4E87-90DF-408A67C8D0EA}" type="presParOf" srcId="{0F825A4D-881A-47B8-A792-EADA92C46432}" destId="{4633081C-952D-4781-A308-5E5CFBD1B477}" srcOrd="0" destOrd="0" presId="urn:microsoft.com/office/officeart/2005/8/layout/hierarchy1"/>
    <dgm:cxn modelId="{53520366-F205-4095-9F6B-207333444F7B}" type="presParOf" srcId="{0F825A4D-881A-47B8-A792-EADA92C46432}" destId="{9A777813-34BB-4D1A-B874-D5E665E635EF}" srcOrd="1" destOrd="0" presId="urn:microsoft.com/office/officeart/2005/8/layout/hierarchy1"/>
    <dgm:cxn modelId="{9BD6343C-F76A-4A7F-84B7-9C25FCF2E18E}" type="presParOf" srcId="{EB6025EA-5BE2-4D48-BA50-040288208CF6}" destId="{E808CF21-1098-447F-AA77-58C04CE83EE1}" srcOrd="1" destOrd="0" presId="urn:microsoft.com/office/officeart/2005/8/layout/hierarchy1"/>
    <dgm:cxn modelId="{DB33DEF5-0933-450C-91EB-65CF9B6E6E39}" type="presParOf" srcId="{B039BB0D-39A1-45FD-90BC-EFEEDAF90BD8}" destId="{65E9E691-9EB3-4B50-A07E-E12C4491F75A}" srcOrd="4" destOrd="0" presId="urn:microsoft.com/office/officeart/2005/8/layout/hierarchy1"/>
    <dgm:cxn modelId="{B6575601-E94D-4863-B9B9-8F34D7D3AD5B}" type="presParOf" srcId="{B039BB0D-39A1-45FD-90BC-EFEEDAF90BD8}" destId="{8C2611E0-D984-4E39-A6F4-868120E31821}" srcOrd="5" destOrd="0" presId="urn:microsoft.com/office/officeart/2005/8/layout/hierarchy1"/>
    <dgm:cxn modelId="{1824B49D-7719-43C2-B359-D4D30D92B559}" type="presParOf" srcId="{8C2611E0-D984-4E39-A6F4-868120E31821}" destId="{BEA1C6FA-45B6-448C-A314-3ED0F97594E8}" srcOrd="0" destOrd="0" presId="urn:microsoft.com/office/officeart/2005/8/layout/hierarchy1"/>
    <dgm:cxn modelId="{612240A2-A0FE-4615-9962-A76B9DF6BD2F}" type="presParOf" srcId="{BEA1C6FA-45B6-448C-A314-3ED0F97594E8}" destId="{F56F04B1-F24B-4A96-9945-4054A80F6E31}" srcOrd="0" destOrd="0" presId="urn:microsoft.com/office/officeart/2005/8/layout/hierarchy1"/>
    <dgm:cxn modelId="{2CAB6650-CBD4-4C47-B44B-8881E1F6CBF4}" type="presParOf" srcId="{BEA1C6FA-45B6-448C-A314-3ED0F97594E8}" destId="{A0A5AF42-25AA-4DE4-B4E7-2DFC0F4868C1}" srcOrd="1" destOrd="0" presId="urn:microsoft.com/office/officeart/2005/8/layout/hierarchy1"/>
    <dgm:cxn modelId="{7416C472-460E-4AA4-B3E9-AAF74BDFAA05}" type="presParOf" srcId="{8C2611E0-D984-4E39-A6F4-868120E31821}" destId="{A2E87AFC-56E3-4CD3-B956-A86A93C9DBEF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E9E691-9EB3-4B50-A07E-E12C4491F75A}">
      <dsp:nvSpPr>
        <dsp:cNvPr id="0" name=""/>
        <dsp:cNvSpPr/>
      </dsp:nvSpPr>
      <dsp:spPr>
        <a:xfrm>
          <a:off x="6822281" y="3002080"/>
          <a:ext cx="1547068" cy="3681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0871"/>
              </a:lnTo>
              <a:lnTo>
                <a:pt x="1547068" y="250871"/>
              </a:lnTo>
              <a:lnTo>
                <a:pt x="1547068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36A613-78E7-4F18-AF32-818700BE7DCC}">
      <dsp:nvSpPr>
        <dsp:cNvPr id="0" name=""/>
        <dsp:cNvSpPr/>
      </dsp:nvSpPr>
      <dsp:spPr>
        <a:xfrm>
          <a:off x="6776561" y="3002080"/>
          <a:ext cx="91440" cy="36813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AC33D8-EB11-4B30-9379-D0F6718581DD}">
      <dsp:nvSpPr>
        <dsp:cNvPr id="0" name=""/>
        <dsp:cNvSpPr/>
      </dsp:nvSpPr>
      <dsp:spPr>
        <a:xfrm>
          <a:off x="5275212" y="3002080"/>
          <a:ext cx="1547068" cy="368131"/>
        </a:xfrm>
        <a:custGeom>
          <a:avLst/>
          <a:gdLst/>
          <a:ahLst/>
          <a:cxnLst/>
          <a:rect l="0" t="0" r="0" b="0"/>
          <a:pathLst>
            <a:path>
              <a:moveTo>
                <a:pt x="1547068" y="0"/>
              </a:moveTo>
              <a:lnTo>
                <a:pt x="1547068" y="250871"/>
              </a:lnTo>
              <a:lnTo>
                <a:pt x="0" y="250871"/>
              </a:lnTo>
              <a:lnTo>
                <a:pt x="0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C34F5E-6CCC-46F9-AC8A-F7A16C4C2035}">
      <dsp:nvSpPr>
        <dsp:cNvPr id="0" name=""/>
        <dsp:cNvSpPr/>
      </dsp:nvSpPr>
      <dsp:spPr>
        <a:xfrm>
          <a:off x="4501678" y="1794376"/>
          <a:ext cx="2320602" cy="4039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6671"/>
              </a:lnTo>
              <a:lnTo>
                <a:pt x="2320602" y="286671"/>
              </a:lnTo>
              <a:lnTo>
                <a:pt x="2320602" y="4039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7373DD-90F6-4FE1-99BF-FE31ED3B07B0}">
      <dsp:nvSpPr>
        <dsp:cNvPr id="0" name=""/>
        <dsp:cNvSpPr/>
      </dsp:nvSpPr>
      <dsp:spPr>
        <a:xfrm>
          <a:off x="2181076" y="3002080"/>
          <a:ext cx="1547068" cy="3681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0871"/>
              </a:lnTo>
              <a:lnTo>
                <a:pt x="1547068" y="250871"/>
              </a:lnTo>
              <a:lnTo>
                <a:pt x="1547068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BD15B5-E1F7-49CB-ABEA-795E25A3D517}">
      <dsp:nvSpPr>
        <dsp:cNvPr id="0" name=""/>
        <dsp:cNvSpPr/>
      </dsp:nvSpPr>
      <dsp:spPr>
        <a:xfrm>
          <a:off x="2135356" y="3002080"/>
          <a:ext cx="91440" cy="36813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C3A7CD-2AAB-4203-BD7C-A31C181F685D}">
      <dsp:nvSpPr>
        <dsp:cNvPr id="0" name=""/>
        <dsp:cNvSpPr/>
      </dsp:nvSpPr>
      <dsp:spPr>
        <a:xfrm>
          <a:off x="634007" y="3002080"/>
          <a:ext cx="1547068" cy="368131"/>
        </a:xfrm>
        <a:custGeom>
          <a:avLst/>
          <a:gdLst/>
          <a:ahLst/>
          <a:cxnLst/>
          <a:rect l="0" t="0" r="0" b="0"/>
          <a:pathLst>
            <a:path>
              <a:moveTo>
                <a:pt x="1547068" y="0"/>
              </a:moveTo>
              <a:lnTo>
                <a:pt x="1547068" y="250871"/>
              </a:lnTo>
              <a:lnTo>
                <a:pt x="0" y="250871"/>
              </a:lnTo>
              <a:lnTo>
                <a:pt x="0" y="36813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1D9848-82A5-4A32-AA7B-973307987F27}">
      <dsp:nvSpPr>
        <dsp:cNvPr id="0" name=""/>
        <dsp:cNvSpPr/>
      </dsp:nvSpPr>
      <dsp:spPr>
        <a:xfrm>
          <a:off x="2181076" y="1794376"/>
          <a:ext cx="2320602" cy="403931"/>
        </a:xfrm>
        <a:custGeom>
          <a:avLst/>
          <a:gdLst/>
          <a:ahLst/>
          <a:cxnLst/>
          <a:rect l="0" t="0" r="0" b="0"/>
          <a:pathLst>
            <a:path>
              <a:moveTo>
                <a:pt x="2320602" y="0"/>
              </a:moveTo>
              <a:lnTo>
                <a:pt x="2320602" y="286671"/>
              </a:lnTo>
              <a:lnTo>
                <a:pt x="0" y="286671"/>
              </a:lnTo>
              <a:lnTo>
                <a:pt x="0" y="4039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93ED6B-DBEC-4477-B615-5386586C0144}">
      <dsp:nvSpPr>
        <dsp:cNvPr id="0" name=""/>
        <dsp:cNvSpPr/>
      </dsp:nvSpPr>
      <dsp:spPr>
        <a:xfrm>
          <a:off x="3868787" y="990604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4460EFC-24FD-4485-9BB5-6A6D7746DF13}">
      <dsp:nvSpPr>
        <dsp:cNvPr id="0" name=""/>
        <dsp:cNvSpPr/>
      </dsp:nvSpPr>
      <dsp:spPr>
        <a:xfrm>
          <a:off x="4009429" y="1124214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ÓA HỮU CƠ</a:t>
          </a:r>
        </a:p>
      </dsp:txBody>
      <dsp:txXfrm>
        <a:off x="4032971" y="1147756"/>
        <a:ext cx="1218699" cy="756688"/>
      </dsp:txXfrm>
    </dsp:sp>
    <dsp:sp modelId="{4D81A871-4458-43C7-9146-8DC6569A9CA9}">
      <dsp:nvSpPr>
        <dsp:cNvPr id="0" name=""/>
        <dsp:cNvSpPr/>
      </dsp:nvSpPr>
      <dsp:spPr>
        <a:xfrm>
          <a:off x="1548184" y="2198308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E7BE10-C9EF-4F4B-8928-2957C21A4C42}">
      <dsp:nvSpPr>
        <dsp:cNvPr id="0" name=""/>
        <dsp:cNvSpPr/>
      </dsp:nvSpPr>
      <dsp:spPr>
        <a:xfrm>
          <a:off x="1688827" y="2331919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HIDROCACBON</a:t>
          </a:r>
        </a:p>
      </dsp:txBody>
      <dsp:txXfrm>
        <a:off x="1712369" y="2355461"/>
        <a:ext cx="1218699" cy="756688"/>
      </dsp:txXfrm>
    </dsp:sp>
    <dsp:sp modelId="{6BA85105-A925-44E1-B245-9280F76DCA50}">
      <dsp:nvSpPr>
        <dsp:cNvPr id="0" name=""/>
        <dsp:cNvSpPr/>
      </dsp:nvSpPr>
      <dsp:spPr>
        <a:xfrm>
          <a:off x="1116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A42E16F-4A14-4324-9BDD-F763976B16ED}">
      <dsp:nvSpPr>
        <dsp:cNvPr id="0" name=""/>
        <dsp:cNvSpPr/>
      </dsp:nvSpPr>
      <dsp:spPr>
        <a:xfrm>
          <a:off x="141758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C NO </a:t>
          </a:r>
          <a:r>
            <a:rPr lang="en-US" sz="1400" kern="1200" dirty="0"/>
            <a:t>(ANKAN)</a:t>
          </a:r>
        </a:p>
      </dsp:txBody>
      <dsp:txXfrm>
        <a:off x="165300" y="3527365"/>
        <a:ext cx="1218699" cy="756688"/>
      </dsp:txXfrm>
    </dsp:sp>
    <dsp:sp modelId="{181CF418-30CE-48EE-9C73-43A83975EC51}">
      <dsp:nvSpPr>
        <dsp:cNvPr id="0" name=""/>
        <dsp:cNvSpPr/>
      </dsp:nvSpPr>
      <dsp:spPr>
        <a:xfrm>
          <a:off x="1548184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E51E28F-8785-40E4-B27D-5B310B805976}">
      <dsp:nvSpPr>
        <dsp:cNvPr id="0" name=""/>
        <dsp:cNvSpPr/>
      </dsp:nvSpPr>
      <dsp:spPr>
        <a:xfrm>
          <a:off x="1688827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C KHÔNG NO </a:t>
          </a:r>
          <a:r>
            <a:rPr lang="en-US" sz="1400" kern="1200" dirty="0"/>
            <a:t>(ANKEN, ANKADIEN, ANKIN)</a:t>
          </a:r>
        </a:p>
      </dsp:txBody>
      <dsp:txXfrm>
        <a:off x="1712369" y="3527365"/>
        <a:ext cx="1218699" cy="756688"/>
      </dsp:txXfrm>
    </dsp:sp>
    <dsp:sp modelId="{615A8A33-BC1A-41FC-9A69-F81DC56BC985}">
      <dsp:nvSpPr>
        <dsp:cNvPr id="0" name=""/>
        <dsp:cNvSpPr/>
      </dsp:nvSpPr>
      <dsp:spPr>
        <a:xfrm>
          <a:off x="3095252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F933B14-09F9-456B-909C-851959A039F0}">
      <dsp:nvSpPr>
        <dsp:cNvPr id="0" name=""/>
        <dsp:cNvSpPr/>
      </dsp:nvSpPr>
      <dsp:spPr>
        <a:xfrm>
          <a:off x="3235895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HC THƠM </a:t>
          </a:r>
          <a:r>
            <a:rPr lang="en-US" sz="1300" kern="1200" dirty="0"/>
            <a:t>(BENZEN, ANKYL BENZEN, STIREN)</a:t>
          </a:r>
        </a:p>
      </dsp:txBody>
      <dsp:txXfrm>
        <a:off x="3259437" y="3527365"/>
        <a:ext cx="1218699" cy="756688"/>
      </dsp:txXfrm>
    </dsp:sp>
    <dsp:sp modelId="{B88AE99A-68E8-4F74-8AFD-AADE9F2EFC85}">
      <dsp:nvSpPr>
        <dsp:cNvPr id="0" name=""/>
        <dsp:cNvSpPr/>
      </dsp:nvSpPr>
      <dsp:spPr>
        <a:xfrm>
          <a:off x="6189389" y="2198308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4E28CC-BBA4-4059-80F8-F11BECE90563}">
      <dsp:nvSpPr>
        <dsp:cNvPr id="0" name=""/>
        <dsp:cNvSpPr/>
      </dsp:nvSpPr>
      <dsp:spPr>
        <a:xfrm>
          <a:off x="6330032" y="2331919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DẪN XUẤT CỦA HIDROCACBON</a:t>
          </a:r>
        </a:p>
      </dsp:txBody>
      <dsp:txXfrm>
        <a:off x="6353574" y="2355461"/>
        <a:ext cx="1218699" cy="756688"/>
      </dsp:txXfrm>
    </dsp:sp>
    <dsp:sp modelId="{386CE4C1-3BC5-4984-B9DF-CA7D87096DAE}">
      <dsp:nvSpPr>
        <dsp:cNvPr id="0" name=""/>
        <dsp:cNvSpPr/>
      </dsp:nvSpPr>
      <dsp:spPr>
        <a:xfrm>
          <a:off x="4642321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658E499-2F2B-463F-A385-786B7F524F9F}">
      <dsp:nvSpPr>
        <dsp:cNvPr id="0" name=""/>
        <dsp:cNvSpPr/>
      </dsp:nvSpPr>
      <dsp:spPr>
        <a:xfrm>
          <a:off x="4782963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ANCOL, PHENOL</a:t>
          </a:r>
        </a:p>
      </dsp:txBody>
      <dsp:txXfrm>
        <a:off x="4806505" y="3527365"/>
        <a:ext cx="1218699" cy="756688"/>
      </dsp:txXfrm>
    </dsp:sp>
    <dsp:sp modelId="{4633081C-952D-4781-A308-5E5CFBD1B477}">
      <dsp:nvSpPr>
        <dsp:cNvPr id="0" name=""/>
        <dsp:cNvSpPr/>
      </dsp:nvSpPr>
      <dsp:spPr>
        <a:xfrm>
          <a:off x="6189389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A777813-34BB-4D1A-B874-D5E665E635EF}">
      <dsp:nvSpPr>
        <dsp:cNvPr id="0" name=""/>
        <dsp:cNvSpPr/>
      </dsp:nvSpPr>
      <dsp:spPr>
        <a:xfrm>
          <a:off x="6330032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ANDEHIT</a:t>
          </a:r>
        </a:p>
      </dsp:txBody>
      <dsp:txXfrm>
        <a:off x="6353574" y="3527365"/>
        <a:ext cx="1218699" cy="756688"/>
      </dsp:txXfrm>
    </dsp:sp>
    <dsp:sp modelId="{F56F04B1-F24B-4A96-9945-4054A80F6E31}">
      <dsp:nvSpPr>
        <dsp:cNvPr id="0" name=""/>
        <dsp:cNvSpPr/>
      </dsp:nvSpPr>
      <dsp:spPr>
        <a:xfrm>
          <a:off x="7736458" y="3370212"/>
          <a:ext cx="1265783" cy="8037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A5AF42-25AA-4DE4-B4E7-2DFC0F4868C1}">
      <dsp:nvSpPr>
        <dsp:cNvPr id="0" name=""/>
        <dsp:cNvSpPr/>
      </dsp:nvSpPr>
      <dsp:spPr>
        <a:xfrm>
          <a:off x="7877100" y="3503823"/>
          <a:ext cx="1265783" cy="803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AXIT CACBOXYLIC</a:t>
          </a:r>
        </a:p>
      </dsp:txBody>
      <dsp:txXfrm>
        <a:off x="7900642" y="3527365"/>
        <a:ext cx="1218699" cy="7566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F1416AA-61A2-4DE6-8025-9D76A8CED9DF}" type="datetimeFigureOut">
              <a:rPr lang="en-US"/>
              <a:pPr>
                <a:defRPr/>
              </a:pPr>
              <a:t>9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4D2619-D8C5-417A-97C4-D0DECFA8A5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3329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43D9D-E9B0-4929-A0D7-61B1C1B0CA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290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0AF49-6297-41AF-B8E9-4608B61E4F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11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3EDAA3-DEB0-4382-A0C7-ED9C90D67A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414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CF76EC-4325-41E0-A11C-FFD3047B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495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8D5F65-EFA0-4988-AF95-89F6B99986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52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007BDD-8D5D-4994-9B4A-7761FEDE3F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998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969E6E-3C33-4BBB-9AD3-C9D0F2F354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139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5A3755-F461-4653-82DA-3CEEC3F1FA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19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969D17-F8AE-452A-B06E-367B4AA70F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451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0D450-AC62-434B-94A4-4632DB70FA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2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46AD23-6C14-4AA4-A57F-403A6FD770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16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2D30A9-4C3D-4A82-A663-6B435B95FE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32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74073" y="1760517"/>
            <a:ext cx="8229600" cy="243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457207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en-US" sz="6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+2: </a:t>
            </a:r>
          </a:p>
          <a:p>
            <a:pPr algn="ctr" defTabSz="457207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en-US" sz="6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6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đầu năm</a:t>
            </a:r>
          </a:p>
        </p:txBody>
      </p:sp>
    </p:spTree>
    <p:extLst>
      <p:ext uri="{BB962C8B-B14F-4D97-AF65-F5344CB8AC3E}">
        <p14:creationId xmlns:p14="http://schemas.microsoft.com/office/powerpoint/2010/main" val="234868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I: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ÓA HỌC VÔ CƠ	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2081213"/>
            <a:ext cx="8915400" cy="4700587"/>
          </a:xfrm>
          <a:noFill/>
        </p:spPr>
      </p:pic>
      <p:sp>
        <p:nvSpPr>
          <p:cNvPr id="5" name="Oval 4"/>
          <p:cNvSpPr/>
          <p:nvPr/>
        </p:nvSpPr>
        <p:spPr>
          <a:xfrm>
            <a:off x="2286000" y="3581400"/>
            <a:ext cx="609600" cy="533400"/>
          </a:xfrm>
          <a:prstGeom prst="ellipse">
            <a:avLst/>
          </a:prstGeom>
          <a:noFill/>
          <a:ln w="412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181600" y="3581400"/>
            <a:ext cx="685800" cy="533400"/>
          </a:xfrm>
          <a:prstGeom prst="ellipse">
            <a:avLst/>
          </a:prstGeom>
          <a:noFill/>
          <a:ln w="412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5334000"/>
            <a:ext cx="2133600" cy="0"/>
          </a:xfrm>
          <a:prstGeom prst="line">
            <a:avLst/>
          </a:prstGeom>
          <a:ln w="47625">
            <a:solidFill>
              <a:srgbClr val="FF0000"/>
            </a:solidFill>
          </a:ln>
          <a:effectLst>
            <a:innerShdw blurRad="63500" dist="50800">
              <a:srgbClr val="FFC000">
                <a:alpha val="50000"/>
              </a:srgb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16764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Phân loạ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5" grpId="1" animBg="1"/>
      <p:bldP spid="6" grpId="0" animBg="1"/>
      <p:bldP spid="6" grpId="1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0" y="1093788"/>
          <a:ext cx="90678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3" imgW="3449320" imgH="2138680" progId="ChemDraw.Document.6.0">
                  <p:embed/>
                </p:oleObj>
              </mc:Choice>
              <mc:Fallback>
                <p:oleObj name="CS ChemDraw Drawing" r:id="rId3" imgW="3449320" imgH="21386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93788"/>
                        <a:ext cx="9067800" cy="57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381000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Sự điện li: </a:t>
            </a:r>
          </a:p>
        </p:txBody>
      </p:sp>
      <p:sp>
        <p:nvSpPr>
          <p:cNvPr id="3" name="Oval 2"/>
          <p:cNvSpPr/>
          <p:nvPr/>
        </p:nvSpPr>
        <p:spPr>
          <a:xfrm>
            <a:off x="4648200" y="1438275"/>
            <a:ext cx="1447800" cy="9239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72000" y="3124200"/>
            <a:ext cx="1600200" cy="6953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52400" y="4486275"/>
            <a:ext cx="2438400" cy="6953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343400" y="4343400"/>
            <a:ext cx="2133600" cy="838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47"/>
          <a:stretch/>
        </p:blipFill>
        <p:spPr bwMode="auto">
          <a:xfrm>
            <a:off x="1295400" y="1004455"/>
            <a:ext cx="6477000" cy="509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1"/>
          <p:cNvSpPr txBox="1">
            <a:spLocks noChangeArrowheads="1"/>
          </p:cNvSpPr>
          <p:nvPr/>
        </p:nvSpPr>
        <p:spPr bwMode="auto">
          <a:xfrm>
            <a:off x="457200" y="381000"/>
            <a:ext cx="838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3. Điều kiện phản ứng trao đổi ion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II: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ÓA HỌC HỮU CƠ	</a:t>
            </a:r>
          </a:p>
        </p:txBody>
      </p:sp>
      <p:graphicFrame>
        <p:nvGraphicFramePr>
          <p:cNvPr id="7394" name="Content Placeholder 739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4442205"/>
              </p:ext>
            </p:extLst>
          </p:nvPr>
        </p:nvGraphicFramePr>
        <p:xfrm>
          <a:off x="0" y="914400"/>
          <a:ext cx="91440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395" name="TextBox 7394"/>
          <p:cNvSpPr txBox="1">
            <a:spLocks noChangeArrowheads="1"/>
          </p:cNvSpPr>
          <p:nvPr/>
        </p:nvSpPr>
        <p:spPr bwMode="auto">
          <a:xfrm>
            <a:off x="381000" y="12192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Phân loạ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  <p:bldGraphic spid="7394" grpId="0">
        <p:bldAsOne/>
      </p:bldGraphic>
      <p:bldP spid="73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387350" y="1600200"/>
            <a:ext cx="8229600" cy="45259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nl-NL" b="1" u="sng" dirty="0">
                <a:latin typeface="Times New Roman" pitchFamily="18" charset="0"/>
                <a:cs typeface="Times New Roman" pitchFamily="18" charset="0"/>
              </a:rPr>
              <a:t>Đồng đẳng</a:t>
            </a:r>
            <a:endParaRPr lang="nl-NL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nl-NL" b="1" u="sng" dirty="0">
                <a:latin typeface="Times New Roman" pitchFamily="18" charset="0"/>
                <a:cs typeface="Times New Roman" pitchFamily="18" charset="0"/>
              </a:rPr>
              <a:t>Đồng phâ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542925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2. Phân biệt khái niệm đồng đẳng, đồng phâ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98" name="Group 1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110778"/>
              </p:ext>
            </p:extLst>
          </p:nvPr>
        </p:nvGraphicFramePr>
        <p:xfrm>
          <a:off x="152400" y="914400"/>
          <a:ext cx="8763000" cy="4785312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92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80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KAN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KEN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KIN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KAĐIEN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KY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BEZEN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72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ông thức chung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+2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(n ≥ 1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(n ≥ 2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-2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(n ≥ 2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-2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(n ≥ 3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-6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(n ≥ 6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141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ính chất hoá học</a:t>
                      </a:r>
                      <a:r>
                        <a:rPr kumimoji="0" lang="nl-NL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</a:t>
                      </a:r>
                      <a:endParaRPr kumimoji="0" lang="nl-N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ản ứng thế halogen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ách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Không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làm mất màu dung dịch KMnO</a:t>
                      </a:r>
                      <a:r>
                        <a:rPr kumimoji="0" lang="nl-NL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4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ản ứng cộng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rùng hợp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ác dụng với chất oxi hoá (dd Br</a:t>
                      </a:r>
                      <a:r>
                        <a:rPr kumimoji="0" lang="nl-NL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, dd KMnO</a:t>
                      </a:r>
                      <a:r>
                        <a:rPr kumimoji="0" lang="nl-NL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).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cộng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ản ứng thế H ở C có liên kết ba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ác dụng với chất oxi hoá.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ản ứng cộng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rùng hợp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ác dụng với chất oxi hoá.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ản ứng thế (halogen, nitro)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cộng.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28600" y="2286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3. Các Hidrocacbon thường gặ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03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93923"/>
              </p:ext>
            </p:extLst>
          </p:nvPr>
        </p:nvGraphicFramePr>
        <p:xfrm>
          <a:off x="76200" y="1219200"/>
          <a:ext cx="9067801" cy="4910573"/>
        </p:xfrm>
        <a:graphic>
          <a:graphicData uri="http://schemas.openxmlformats.org/drawingml/2006/table">
            <a:tbl>
              <a:tblPr/>
              <a:tblGrid>
                <a:gridCol w="204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7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0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COL NO, ĐƠN CHỨC, 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MẠCH HỞ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HENOL</a:t>
                      </a:r>
                      <a:endParaRPr kumimoji="0" lang="nl-NL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ông thức chung</a:t>
                      </a:r>
                      <a:endParaRPr kumimoji="0" lang="nl-NL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+1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OH (n ≥ 1)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nl-NL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06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ính chất hoá họ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với kim loại kiềm.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hế nhóm OH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ách nước.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oxi hoá không hoàn toàn bởi CuO.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với kim loại kiềm.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với dung dịch kiềm.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Phản ứng thế nguyên tử H của vòng benzen.</a:t>
                      </a:r>
                      <a:endParaRPr kumimoji="0" lang="nl-NL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600" y="4572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4. Các dẫn xuất của Hidrocacbon thường gặ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1"/>
          <p:cNvSpPr>
            <a:spLocks noChangeArrowheads="1"/>
          </p:cNvSpPr>
          <p:nvPr/>
        </p:nvSpPr>
        <p:spPr bwMode="auto">
          <a:xfrm>
            <a:off x="1343025" y="16970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392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068084"/>
              </p:ext>
            </p:extLst>
          </p:nvPr>
        </p:nvGraphicFramePr>
        <p:xfrm>
          <a:off x="228600" y="1143001"/>
          <a:ext cx="8839200" cy="4290016"/>
        </p:xfrm>
        <a:graphic>
          <a:graphicData uri="http://schemas.openxmlformats.org/drawingml/2006/table">
            <a:tbl>
              <a:tblPr/>
              <a:tblGrid>
                <a:gridCol w="1813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1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40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3D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NĐEHIT NO, ĐƠN CHỨC, MẠCH HỞ</a:t>
                      </a:r>
                      <a:endParaRPr kumimoji="0" lang="nl-NL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3D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XIT CACBOXYLIC NO, ĐƠN CHỨC, MẠCH HỞ</a:t>
                      </a:r>
                      <a:endParaRPr kumimoji="0" lang="nl-NL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3D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TCT</a:t>
                      </a:r>
                      <a:endParaRPr kumimoji="0" lang="nl-NL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+1</a:t>
                      </a: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−CHO (n </a:t>
                      </a:r>
                      <a:r>
                        <a:rPr kumimoji="0" lang="nl-NL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≥ 0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nl-NL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nl-NL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n+1</a:t>
                      </a:r>
                      <a:r>
                        <a:rPr kumimoji="0" lang="nl-N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−COOH (n ≥ 0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601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ính chất hóa học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ính oxi hoá (H</a:t>
                      </a:r>
                      <a:r>
                        <a:rPr kumimoji="0" lang="nl-NL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) 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ính khử (O</a:t>
                      </a:r>
                      <a:r>
                        <a:rPr kumimoji="0" lang="nl-NL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, AgNO</a:t>
                      </a:r>
                      <a:r>
                        <a:rPr kumimoji="0" lang="nl-NL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/NH</a:t>
                      </a:r>
                      <a:r>
                        <a:rPr kumimoji="0" lang="nl-NL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Có tính chất chung của axit (tác dụng với bazơ, oxit bazơ, kim loại hoạt động)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- Tác dụng với ancol tạo este.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429" name="TextBox 32"/>
          <p:cNvSpPr txBox="1">
            <a:spLocks noChangeArrowheads="1"/>
          </p:cNvSpPr>
          <p:nvPr/>
        </p:nvSpPr>
        <p:spPr bwMode="auto">
          <a:xfrm>
            <a:off x="228600" y="619125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4. Các dẫn xuất của Hidrocacbon thường gặ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6</TotalTime>
  <Words>452</Words>
  <Application>Microsoft Office PowerPoint</Application>
  <PresentationFormat>On-screen Show (4:3)</PresentationFormat>
  <Paragraphs>7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Times New Roman</vt:lpstr>
      <vt:lpstr>Wingdings 3</vt:lpstr>
      <vt:lpstr>Office Theme</vt:lpstr>
      <vt:lpstr>CS ChemDraw Drawing</vt:lpstr>
      <vt:lpstr>PowerPoint Presentation</vt:lpstr>
      <vt:lpstr>PHẦN I: HÓA HỌC VÔ CƠ </vt:lpstr>
      <vt:lpstr>PowerPoint Presentation</vt:lpstr>
      <vt:lpstr>PowerPoint Presentation</vt:lpstr>
      <vt:lpstr>PHẦN II: HÓA HỌC HỮU CƠ 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VANKHANH 0914198658</dc:creator>
  <cp:lastModifiedBy>Administrator</cp:lastModifiedBy>
  <cp:revision>89</cp:revision>
  <dcterms:created xsi:type="dcterms:W3CDTF">2010-08-18T16:28:26Z</dcterms:created>
  <dcterms:modified xsi:type="dcterms:W3CDTF">2022-09-07T01:54:39Z</dcterms:modified>
</cp:coreProperties>
</file>